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2BC35" w14:textId="77777777" w:rsidR="00C16894" w:rsidRPr="001E03E4" w:rsidRDefault="00C16894" w:rsidP="00B332CA">
      <w:pPr>
        <w:tabs>
          <w:tab w:val="left" w:pos="2552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fi-FI"/>
        </w:rPr>
      </w:pPr>
    </w:p>
    <w:p w14:paraId="60FE2593" w14:textId="013397C6" w:rsidR="006F76B4" w:rsidRPr="001E03E4" w:rsidRDefault="00E42CA6" w:rsidP="00E42CA6">
      <w:pPr>
        <w:spacing w:line="360" w:lineRule="auto"/>
        <w:jc w:val="both"/>
        <w:rPr>
          <w:rFonts w:ascii="Times New Roman" w:hAnsi="Times New Roman"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t xml:space="preserve">LECTURE ASSIGNMENT </w:t>
      </w:r>
      <w:r w:rsidR="00831D78">
        <w:rPr>
          <w:rFonts w:ascii="Times New Roman" w:hAnsi="Times New Roman"/>
          <w:b/>
          <w:color w:val="000000"/>
          <w:sz w:val="32"/>
          <w:szCs w:val="32"/>
          <w:lang w:val="en-US"/>
        </w:rPr>
        <w:t>2</w:t>
      </w:r>
    </w:p>
    <w:p w14:paraId="0CACD087" w14:textId="77777777" w:rsidR="006F76B4" w:rsidRPr="001E03E4" w:rsidRDefault="006F76B4" w:rsidP="006F76B4">
      <w:pPr>
        <w:jc w:val="both"/>
        <w:rPr>
          <w:rFonts w:ascii="Times New Roman" w:hAnsi="Times New Roman"/>
          <w:sz w:val="32"/>
          <w:szCs w:val="32"/>
          <w:lang w:val="en-US"/>
        </w:rPr>
      </w:pPr>
    </w:p>
    <w:p w14:paraId="31C5C944" w14:textId="3B8D493B" w:rsidR="007B063E" w:rsidRDefault="00831D78" w:rsidP="007B063E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  <w:lang w:val="en-US"/>
        </w:rPr>
        <w:t>Consider vibration of a</w:t>
      </w:r>
      <w:r w:rsidR="007B063E" w:rsidRPr="007B063E">
        <w:rPr>
          <w:rFonts w:ascii="Times New Roman" w:hAnsi="Times New Roman"/>
          <w:bCs/>
          <w:sz w:val="28"/>
          <w:szCs w:val="28"/>
          <w:lang w:val="en-US"/>
        </w:rPr>
        <w:t xml:space="preserve"> rectangular membrane of side length </w:t>
      </w:r>
      <w:r w:rsidR="0081589F" w:rsidRPr="00025957">
        <w:rPr>
          <w:position w:val="-4"/>
        </w:rPr>
        <w:object w:dxaOrig="240" w:dyaOrig="279" w14:anchorId="6EB4E4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4pt" o:ole="">
            <v:imagedata r:id="rId7" o:title=""/>
          </v:shape>
          <o:OLEObject Type="Embed" ProgID="Equation.DSMT4" ShapeID="_x0000_i1025" DrawAspect="Content" ObjectID="_1683425879" r:id="rId8"/>
        </w:object>
      </w:r>
      <w:r w:rsidR="007B063E" w:rsidRPr="007B063E">
        <w:rPr>
          <w:rFonts w:ascii="Times New Roman" w:hAnsi="Times New Roman"/>
          <w:sz w:val="28"/>
          <w:szCs w:val="28"/>
          <w:lang w:val="en-US"/>
        </w:rPr>
        <w:t xml:space="preserve">, density </w:t>
      </w:r>
      <w:r w:rsidR="0081589F" w:rsidRPr="0081589F">
        <w:rPr>
          <w:position w:val="-10"/>
        </w:rPr>
        <w:object w:dxaOrig="260" w:dyaOrig="279" w14:anchorId="53423137">
          <v:shape id="_x0000_i1026" type="#_x0000_t75" style="width:13pt;height:14pt" o:ole="">
            <v:imagedata r:id="rId9" o:title=""/>
          </v:shape>
          <o:OLEObject Type="Embed" ProgID="Equation.DSMT4" ShapeID="_x0000_i1026" DrawAspect="Content" ObjectID="_1683425880" r:id="rId10"/>
        </w:object>
      </w:r>
      <w:r w:rsidR="007B063E" w:rsidRPr="007B063E">
        <w:rPr>
          <w:rFonts w:ascii="Times New Roman" w:hAnsi="Times New Roman"/>
          <w:sz w:val="28"/>
          <w:szCs w:val="28"/>
          <w:lang w:val="en-US"/>
        </w:rPr>
        <w:t xml:space="preserve">, thickness </w:t>
      </w:r>
      <w:r w:rsidR="0081589F" w:rsidRPr="0081589F">
        <w:rPr>
          <w:position w:val="-6"/>
        </w:rPr>
        <w:object w:dxaOrig="160" w:dyaOrig="260" w14:anchorId="4DE08CEF">
          <v:shape id="_x0000_i1027" type="#_x0000_t75" style="width:8pt;height:13pt" o:ole="">
            <v:imagedata r:id="rId11" o:title=""/>
          </v:shape>
          <o:OLEObject Type="Embed" ProgID="Equation.DSMT4" ShapeID="_x0000_i1027" DrawAspect="Content" ObjectID="_1683425881" r:id="rId12"/>
        </w:object>
      </w:r>
      <w:r w:rsidR="007B063E" w:rsidRPr="007B063E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7B063E" w:rsidRPr="007B063E">
        <w:rPr>
          <w:rFonts w:ascii="Times New Roman" w:hAnsi="Times New Roman"/>
          <w:bCs/>
          <w:sz w:val="28"/>
          <w:szCs w:val="28"/>
          <w:lang w:val="en-US"/>
        </w:rPr>
        <w:t xml:space="preserve">and tightening </w:t>
      </w:r>
      <w:r w:rsidR="003E516E" w:rsidRPr="0081589F">
        <w:rPr>
          <w:position w:val="-6"/>
        </w:rPr>
        <w:object w:dxaOrig="300" w:dyaOrig="320" w14:anchorId="35BBA40A">
          <v:shape id="_x0000_i1028" type="#_x0000_t75" style="width:15pt;height:16pt" o:ole="">
            <v:imagedata r:id="rId13" o:title=""/>
          </v:shape>
          <o:OLEObject Type="Embed" ProgID="Equation.DSMT4" ShapeID="_x0000_i1028" DrawAspect="Content" ObjectID="_1683425882" r:id="rId14"/>
        </w:object>
      </w:r>
      <w:r w:rsidR="007B063E" w:rsidRPr="007B063E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A7284">
        <w:rPr>
          <w:rFonts w:ascii="Times New Roman" w:hAnsi="Times New Roman"/>
          <w:sz w:val="28"/>
          <w:szCs w:val="28"/>
          <w:lang w:val="en-US"/>
        </w:rPr>
        <w:t>(force per unit length)</w:t>
      </w:r>
      <w:r w:rsidR="007B063E" w:rsidRPr="007B063E">
        <w:rPr>
          <w:rFonts w:ascii="Times New Roman" w:hAnsi="Times New Roman"/>
          <w:bCs/>
          <w:sz w:val="28"/>
          <w:szCs w:val="28"/>
          <w:lang w:val="en-US"/>
        </w:rPr>
        <w:t xml:space="preserve">. </w:t>
      </w:r>
      <w:r w:rsidR="007B063E" w:rsidRPr="007B063E">
        <w:rPr>
          <w:rFonts w:ascii="Times New Roman" w:hAnsi="Times New Roman"/>
          <w:color w:val="000000"/>
          <w:sz w:val="28"/>
          <w:szCs w:val="28"/>
          <w:lang w:val="en-US"/>
        </w:rPr>
        <w:t xml:space="preserve">If the edges are fixed, </w:t>
      </w:r>
      <w:r w:rsidR="007B063E" w:rsidRPr="007B063E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find </w:t>
      </w:r>
      <w:r w:rsidR="00FC1A69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the angular </w:t>
      </w:r>
      <w:r w:rsidR="00FC1A69" w:rsidRPr="003B3D61">
        <w:rPr>
          <w:rFonts w:ascii="Times New Roman" w:hAnsi="Times New Roman"/>
          <w:iCs/>
          <w:color w:val="000000"/>
          <w:sz w:val="28"/>
          <w:szCs w:val="28"/>
          <w:lang w:val="en-US"/>
        </w:rPr>
        <w:t>velocity of the free vibrations</w:t>
      </w:r>
      <w:r w:rsidR="007B063E" w:rsidRPr="003B3D61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 </w:t>
      </w:r>
      <w:r w:rsidR="007B063E" w:rsidRPr="003B3D61">
        <w:rPr>
          <w:rFonts w:ascii="Times New Roman" w:hAnsi="Times New Roman"/>
          <w:sz w:val="28"/>
          <w:szCs w:val="28"/>
          <w:lang w:val="en-US"/>
        </w:rPr>
        <w:t xml:space="preserve">using the Finite </w:t>
      </w:r>
      <w:r w:rsidR="001D2D84">
        <w:rPr>
          <w:rFonts w:ascii="Times New Roman" w:hAnsi="Times New Roman"/>
          <w:sz w:val="28"/>
          <w:szCs w:val="28"/>
          <w:lang w:val="en-US"/>
        </w:rPr>
        <w:t>Element</w:t>
      </w:r>
      <w:r w:rsidR="007B063E" w:rsidRPr="003B3D61">
        <w:rPr>
          <w:rFonts w:ascii="Times New Roman" w:hAnsi="Times New Roman"/>
          <w:sz w:val="28"/>
          <w:szCs w:val="28"/>
          <w:lang w:val="en-US"/>
        </w:rPr>
        <w:t xml:space="preserve"> Method</w:t>
      </w:r>
      <w:r w:rsidR="00FC1A69" w:rsidRPr="003B3D61">
        <w:rPr>
          <w:rFonts w:ascii="Times New Roman" w:hAnsi="Times New Roman"/>
          <w:sz w:val="28"/>
          <w:szCs w:val="28"/>
          <w:lang w:val="en-US"/>
        </w:rPr>
        <w:t xml:space="preserve"> on </w:t>
      </w:r>
      <w:r w:rsidR="00FC1A69" w:rsidRPr="003B3D61">
        <w:rPr>
          <w:rFonts w:ascii="Times New Roman" w:hAnsi="Times New Roman"/>
          <w:iCs/>
          <w:color w:val="000000"/>
          <w:sz w:val="28"/>
          <w:szCs w:val="28"/>
          <w:lang w:val="en-US"/>
        </w:rPr>
        <w:t xml:space="preserve">a regular grid of points </w:t>
      </w:r>
      <w:r w:rsidR="00FC1A69" w:rsidRPr="003B3D61">
        <w:rPr>
          <w:rFonts w:ascii="Times New Roman" w:hAnsi="Times New Roman"/>
          <w:position w:val="-12"/>
          <w:sz w:val="28"/>
          <w:szCs w:val="28"/>
        </w:rPr>
        <w:object w:dxaOrig="3000" w:dyaOrig="360" w14:anchorId="0BB1D7F0">
          <v:shape id="_x0000_i1029" type="#_x0000_t75" style="width:150pt;height:18pt" o:ole="">
            <v:imagedata r:id="rId15" o:title=""/>
          </v:shape>
          <o:OLEObject Type="Embed" ProgID="Equation.DSMT4" ShapeID="_x0000_i1029" DrawAspect="Content" ObjectID="_1683425883" r:id="rId16"/>
        </w:object>
      </w:r>
      <w:r w:rsidR="00E25DD9" w:rsidRPr="003B3D61">
        <w:rPr>
          <w:rFonts w:ascii="Times New Roman" w:hAnsi="Times New Roman"/>
          <w:sz w:val="28"/>
          <w:szCs w:val="28"/>
        </w:rPr>
        <w:t>. Consider the mode</w:t>
      </w:r>
      <w:r w:rsidR="00D62358" w:rsidRPr="003B3D61">
        <w:rPr>
          <w:rFonts w:ascii="Times New Roman" w:hAnsi="Times New Roman"/>
          <w:sz w:val="28"/>
          <w:szCs w:val="28"/>
        </w:rPr>
        <w:t xml:space="preserve">, which is </w:t>
      </w:r>
      <w:r w:rsidR="00345FA7">
        <w:rPr>
          <w:rFonts w:ascii="Times New Roman" w:hAnsi="Times New Roman"/>
          <w:sz w:val="28"/>
          <w:szCs w:val="28"/>
        </w:rPr>
        <w:t xml:space="preserve">reflection </w:t>
      </w:r>
      <w:r w:rsidR="00D62358" w:rsidRPr="003B3D61">
        <w:rPr>
          <w:rFonts w:ascii="Times New Roman" w:hAnsi="Times New Roman"/>
          <w:sz w:val="28"/>
          <w:szCs w:val="28"/>
        </w:rPr>
        <w:t xml:space="preserve">symmetric with respect </w:t>
      </w:r>
      <w:r w:rsidR="00F2721A" w:rsidRPr="003B3D61">
        <w:rPr>
          <w:rFonts w:ascii="Times New Roman" w:hAnsi="Times New Roman"/>
          <w:sz w:val="28"/>
          <w:szCs w:val="28"/>
        </w:rPr>
        <w:t>t</w:t>
      </w:r>
      <w:r w:rsidR="00744F19" w:rsidRPr="003B3D61">
        <w:rPr>
          <w:rFonts w:ascii="Times New Roman" w:hAnsi="Times New Roman"/>
          <w:sz w:val="28"/>
          <w:szCs w:val="28"/>
        </w:rPr>
        <w:t xml:space="preserve">o </w:t>
      </w:r>
      <w:r w:rsidR="000E1662">
        <w:rPr>
          <w:rFonts w:ascii="Times New Roman" w:hAnsi="Times New Roman"/>
          <w:sz w:val="28"/>
          <w:szCs w:val="28"/>
        </w:rPr>
        <w:t xml:space="preserve">the </w:t>
      </w:r>
      <w:r w:rsidR="00744F19" w:rsidRPr="003B3D61">
        <w:rPr>
          <w:rFonts w:ascii="Times New Roman" w:hAnsi="Times New Roman"/>
          <w:sz w:val="28"/>
          <w:szCs w:val="28"/>
        </w:rPr>
        <w:t xml:space="preserve">lines </w:t>
      </w:r>
      <w:r w:rsidR="003B3D61" w:rsidRPr="003B3D61">
        <w:rPr>
          <w:rFonts w:ascii="Times New Roman" w:hAnsi="Times New Roman"/>
          <w:sz w:val="28"/>
          <w:szCs w:val="28"/>
        </w:rPr>
        <w:t>through the center</w:t>
      </w:r>
      <w:r w:rsidR="000E1662">
        <w:rPr>
          <w:rFonts w:ascii="Times New Roman" w:hAnsi="Times New Roman"/>
          <w:sz w:val="28"/>
          <w:szCs w:val="28"/>
        </w:rPr>
        <w:t xml:space="preserve"> </w:t>
      </w:r>
      <w:r w:rsidR="003B3D61" w:rsidRPr="003B3D61">
        <w:rPr>
          <w:rFonts w:ascii="Times New Roman" w:hAnsi="Times New Roman"/>
          <w:sz w:val="28"/>
          <w:szCs w:val="28"/>
        </w:rPr>
        <w:t>point</w:t>
      </w:r>
      <w:r w:rsidR="00345FA7">
        <w:rPr>
          <w:rFonts w:ascii="Times New Roman" w:hAnsi="Times New Roman"/>
          <w:sz w:val="28"/>
          <w:szCs w:val="28"/>
        </w:rPr>
        <w:t xml:space="preserve"> (</w:t>
      </w:r>
      <w:r w:rsidR="000E1662">
        <w:rPr>
          <w:rFonts w:ascii="Times New Roman" w:hAnsi="Times New Roman"/>
          <w:sz w:val="28"/>
          <w:szCs w:val="28"/>
        </w:rPr>
        <w:t>figure</w:t>
      </w:r>
      <w:r w:rsidR="00345FA7">
        <w:rPr>
          <w:rFonts w:ascii="Times New Roman" w:hAnsi="Times New Roman"/>
          <w:sz w:val="28"/>
          <w:szCs w:val="28"/>
        </w:rPr>
        <w:t>)</w:t>
      </w:r>
      <w:r w:rsidR="000E1662">
        <w:rPr>
          <w:rFonts w:ascii="Times New Roman" w:hAnsi="Times New Roman"/>
          <w:sz w:val="28"/>
          <w:szCs w:val="28"/>
        </w:rPr>
        <w:t>.</w:t>
      </w:r>
    </w:p>
    <w:p w14:paraId="33CD732E" w14:textId="77777777" w:rsidR="003B3D61" w:rsidRPr="007B063E" w:rsidRDefault="003B3D61" w:rsidP="007B063E">
      <w:pPr>
        <w:spacing w:line="520" w:lineRule="exact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0BC6F253" w14:textId="26207636" w:rsidR="007B063E" w:rsidRPr="009617B7" w:rsidRDefault="00345FA7" w:rsidP="007B063E">
      <w:pPr>
        <w:spacing w:line="360" w:lineRule="exact"/>
        <w:jc w:val="both"/>
        <w:rPr>
          <w:lang w:val="en-US"/>
        </w:rPr>
      </w:pPr>
      <w:r>
        <w:rPr>
          <w:iCs/>
          <w:noProof/>
          <w:lang w:val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DE82437" wp14:editId="2F029278">
                <wp:simplePos x="0" y="0"/>
                <wp:positionH relativeFrom="column">
                  <wp:posOffset>1450503</wp:posOffset>
                </wp:positionH>
                <wp:positionV relativeFrom="paragraph">
                  <wp:posOffset>207954</wp:posOffset>
                </wp:positionV>
                <wp:extent cx="3126780" cy="1524945"/>
                <wp:effectExtent l="0" t="0" r="0" b="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6780" cy="1524945"/>
                          <a:chOff x="0" y="0"/>
                          <a:chExt cx="3126780" cy="1524945"/>
                        </a:xfrm>
                      </wpg:grpSpPr>
                      <wps:wsp>
                        <wps:cNvPr id="2" name="Freeform 290"/>
                        <wps:cNvSpPr>
                          <a:spLocks/>
                        </wps:cNvSpPr>
                        <wps:spPr bwMode="auto">
                          <a:xfrm>
                            <a:off x="102686" y="112466"/>
                            <a:ext cx="2761086" cy="804516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290"/>
                        <wps:cNvSpPr>
                          <a:spLocks/>
                        </wps:cNvSpPr>
                        <wps:spPr bwMode="auto">
                          <a:xfrm>
                            <a:off x="398522" y="198038"/>
                            <a:ext cx="2114949" cy="616413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2554941" y="222487"/>
                            <a:ext cx="33333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2733420" y="180924"/>
                            <a:ext cx="393360" cy="350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FDDA35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AutoShape 301"/>
                        <wps:cNvSpPr>
                          <a:spLocks noChangeArrowheads="1"/>
                        </wps:cNvSpPr>
                        <wps:spPr bwMode="auto">
                          <a:xfrm>
                            <a:off x="398522" y="188259"/>
                            <a:ext cx="2121625" cy="631669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3" name="AutoShape 304"/>
                        <wps:cNvCnPr>
                          <a:cxnSpLocks noChangeShapeType="1"/>
                        </wps:cNvCnPr>
                        <wps:spPr bwMode="auto">
                          <a:xfrm>
                            <a:off x="2535382" y="312949"/>
                            <a:ext cx="0" cy="31559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" name="Line 296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1902688" y="631923"/>
                            <a:ext cx="682202" cy="3905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2149084" y="833717"/>
                            <a:ext cx="379849" cy="350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2CE232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 xml:space="preserve"> 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292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91541" y="862639"/>
                            <a:ext cx="316550" cy="1444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303"/>
                        <wps:cNvCnPr>
                          <a:cxnSpLocks noChangeShapeType="1"/>
                        </wps:cNvCnPr>
                        <wps:spPr bwMode="auto">
                          <a:xfrm>
                            <a:off x="1941266" y="843497"/>
                            <a:ext cx="0" cy="31511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8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24421"/>
                            <a:ext cx="537440" cy="413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89ABAA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1012197" y="1146667"/>
                            <a:ext cx="406046" cy="378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4B70B2" w14:textId="77777777" w:rsidR="007B063E" w:rsidRPr="009030D4" w:rsidRDefault="007B063E" w:rsidP="007B063E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9030D4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AutoShape 302"/>
                        <wps:cNvCnPr>
                          <a:cxnSpLocks noChangeShapeType="1"/>
                        </wps:cNvCnPr>
                        <wps:spPr bwMode="auto">
                          <a:xfrm>
                            <a:off x="393632" y="867946"/>
                            <a:ext cx="0" cy="31511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" name="Line 295"/>
                        <wps:cNvCnPr>
                          <a:cxnSpLocks noChangeShapeType="1"/>
                        </wps:cNvCnPr>
                        <wps:spPr bwMode="auto">
                          <a:xfrm>
                            <a:off x="388233" y="1113355"/>
                            <a:ext cx="154460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" name="Straight Connector 1"/>
                        <wps:cNvCnPr/>
                        <wps:spPr>
                          <a:xfrm>
                            <a:off x="315394" y="479204"/>
                            <a:ext cx="2523157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V="1">
                            <a:off x="943739" y="0"/>
                            <a:ext cx="953519" cy="9604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DE82437" id="Group 8" o:spid="_x0000_s1026" style="position:absolute;left:0;text-align:left;margin-left:114.2pt;margin-top:16.35pt;width:246.2pt;height:120.05pt;z-index:251662336" coordsize="31267,15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">
                <v:shape id="Freeform 290" o:spid="_x0000_s1027" style="position:absolute;left:1026;top:1124;width:27611;height:8045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" path="m,733l,675,675,,2514,,1831,708,,733xe" fillcolor="black" stroked="f" strokeweight="2pt">
                  <v:fill r:id="rId17" o:title="" type="pattern"/>
                  <v:path arrowok="t" o:connecttype="custom" o:connectlocs="0,804516;0,740857;741342,0;2761086,0;2010958,777077;0,804516" o:connectangles="0,0,0,0,0,0"/>
                </v:shape>
                <v:shape id="Freeform 290" o:spid="_x0000_s1028" style="position:absolute;left:3985;top:1980;width:21149;height:6164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" path="m,733l,675,675,,2514,,1831,708,,733xe" fillcolor="black" stroked="f" strokeweight="2pt">
                  <v:fill r:id="rId18" o:title="" type="pattern"/>
                  <v:path arrowok="t" o:connecttype="custom" o:connectlocs="0,616413;0,567638;567856,0;2114949,0;1540363,595389;0,616413" o:connectangles="0,0,0,0,0,0"/>
                </v:shape>
                <v:line id="Line 291" o:spid="_x0000_s1029" style="position:absolute;visibility:visible;mso-wrap-style:square" from="25549,2224" to="28882,2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3" o:spid="_x0000_s1030" type="#_x0000_t202" style="position:absolute;left:27334;top:1809;width:3933;height:3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" filled="f" stroked="f" strokeweight="2pt">
                  <v:textbox>
                    <w:txbxContent>
                      <w:p w14:paraId="75FDDA35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01" o:spid="_x0000_s1031" type="#_x0000_t16" style="position:absolute;left:3985;top:1882;width:21216;height:6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" adj="19932" filled="f" strokeweight="1.2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4" o:spid="_x0000_s1032" type="#_x0000_t32" style="position:absolute;left:25353;top:3129;width:0;height:31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" strokeweight="1pt"/>
                <v:line id="Line 296" o:spid="_x0000_s1033" style="position:absolute;rotation:-75;visibility:visible;mso-wrap-style:square" from="19027,6319" to="25849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" strokeweight="1pt">
                  <v:stroke startarrow="block" startarrowwidth="narrow" endarrow="block" endarrowwidth="narrow"/>
                </v:line>
                <v:shape id="Text Box 297" o:spid="_x0000_s1034" type="#_x0000_t202" style="position:absolute;left:21490;top:8337;width:3799;height:3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" filled="f" stroked="f" strokeweight="2pt">
                  <v:textbox>
                    <w:txbxContent>
                      <w:p w14:paraId="682CE232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 xml:space="preserve"> L</w:t>
                        </w:r>
                      </w:p>
                    </w:txbxContent>
                  </v:textbox>
                </v:shape>
                <v:line id="Line 292" o:spid="_x0000_s1035" style="position:absolute;rotation:-70;visibility:visible;mso-wrap-style:square" from="915,8626" to="4080,10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" strokeweight="1pt"/>
                <v:shape id="AutoShape 303" o:spid="_x0000_s1036" type="#_x0000_t32" style="position:absolute;left:19412;top:8434;width:0;height:31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" strokeweight="1pt"/>
                <v:shape id="Text Box 294" o:spid="_x0000_s1037" type="#_x0000_t202" style="position:absolute;top:10244;width:5374;height:41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" filled="f" stroked="f" strokeweight="2pt">
                  <v:textbox>
                    <w:txbxContent>
                      <w:p w14:paraId="0489ABAA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00" o:spid="_x0000_s1038" type="#_x0000_t202" style="position:absolute;left:10121;top:11466;width:4061;height:37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" filled="f" stroked="f" strokeweight="2pt">
                  <v:textbox>
                    <w:txbxContent>
                      <w:p w14:paraId="6D4B70B2" w14:textId="77777777" w:rsidR="007B063E" w:rsidRPr="009030D4" w:rsidRDefault="007B063E" w:rsidP="007B063E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</w:pPr>
                        <w:r w:rsidRPr="009030D4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AutoShape 302" o:spid="_x0000_s1039" type="#_x0000_t32" style="position:absolute;left:3936;top:8679;width:0;height:31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" strokeweight="1pt"/>
                <v:line id="Line 295" o:spid="_x0000_s1040" style="position:absolute;visibility:visible;mso-wrap-style:square" from="3882,11133" to="19328,11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" strokeweight="1pt">
                  <v:stroke startarrow="block" startarrowwidth="narrow" endarrow="block" endarrowwidth="narrow"/>
                </v:line>
                <v:line id="Straight Connector 1" o:spid="_x0000_s1041" style="position:absolute;visibility:visible;mso-wrap-style:square" from="3153,4792" to="28385,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6" o:spid="_x0000_s1042" style="position:absolute;flip:y;visibility:visible;mso-wrap-style:square" from="9437,0" to="18972,9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" strokecolor="black [3213]" strokeweight="1pt">
                  <v:stroke dashstyle="longDashDot" joinstyle="miter"/>
                </v:line>
              </v:group>
            </w:pict>
          </mc:Fallback>
        </mc:AlternateContent>
      </w:r>
    </w:p>
    <w:p w14:paraId="6A4B0B9A" w14:textId="09DE0989" w:rsidR="007B063E" w:rsidRDefault="007B063E" w:rsidP="007B063E">
      <w:pPr>
        <w:spacing w:line="360" w:lineRule="exact"/>
        <w:jc w:val="both"/>
        <w:rPr>
          <w:iCs/>
          <w:lang w:val="en-US"/>
        </w:rPr>
      </w:pPr>
    </w:p>
    <w:p w14:paraId="5C090EA7" w14:textId="1B7AD620" w:rsidR="007B063E" w:rsidRPr="009617B7" w:rsidRDefault="007B063E" w:rsidP="007B063E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6283F23C" w14:textId="1FA369D1" w:rsidR="007B063E" w:rsidRPr="009617B7" w:rsidRDefault="007B063E" w:rsidP="007B063E">
      <w:pPr>
        <w:spacing w:line="360" w:lineRule="exact"/>
        <w:ind w:right="-6"/>
        <w:jc w:val="both"/>
        <w:rPr>
          <w:lang w:val="en-US"/>
        </w:rPr>
      </w:pPr>
    </w:p>
    <w:p w14:paraId="7AF0D244" w14:textId="34C44005" w:rsidR="007B063E" w:rsidRPr="009617B7" w:rsidRDefault="007B063E" w:rsidP="007B063E">
      <w:pPr>
        <w:spacing w:line="360" w:lineRule="auto"/>
        <w:jc w:val="both"/>
        <w:rPr>
          <w:lang w:val="en-US"/>
        </w:rPr>
      </w:pPr>
    </w:p>
    <w:p w14:paraId="03BF7F2E" w14:textId="6A46A385" w:rsidR="007B063E" w:rsidRPr="009617B7" w:rsidRDefault="007B063E" w:rsidP="007B063E">
      <w:pPr>
        <w:spacing w:line="480" w:lineRule="auto"/>
        <w:jc w:val="both"/>
        <w:rPr>
          <w:lang w:val="en-US"/>
        </w:rPr>
      </w:pPr>
    </w:p>
    <w:p w14:paraId="647EC094" w14:textId="77777777" w:rsidR="007B063E" w:rsidRDefault="007B063E" w:rsidP="007B063E">
      <w:pPr>
        <w:jc w:val="both"/>
        <w:rPr>
          <w:b/>
          <w:bCs/>
          <w:lang w:val="en-US"/>
        </w:rPr>
      </w:pPr>
    </w:p>
    <w:p w14:paraId="6DAEE8CC" w14:textId="77777777" w:rsidR="007B063E" w:rsidRDefault="007B063E" w:rsidP="007B063E">
      <w:pPr>
        <w:spacing w:line="360" w:lineRule="exact"/>
        <w:jc w:val="both"/>
        <w:rPr>
          <w:b/>
          <w:bCs/>
          <w:lang w:val="en-US"/>
        </w:rPr>
      </w:pPr>
    </w:p>
    <w:p w14:paraId="037F1757" w14:textId="77777777" w:rsidR="000B33EB" w:rsidRPr="007B063E" w:rsidRDefault="000B33EB" w:rsidP="0052453C">
      <w:pPr>
        <w:jc w:val="both"/>
        <w:rPr>
          <w:rFonts w:ascii="Times New Roman" w:hAnsi="Times New Roman"/>
          <w:sz w:val="28"/>
          <w:szCs w:val="28"/>
          <w:lang w:val="en-US"/>
        </w:rPr>
      </w:pPr>
    </w:p>
    <w:p w14:paraId="68970304" w14:textId="77777777" w:rsidR="006B7D80" w:rsidRPr="001E03E4" w:rsidRDefault="006B7D80" w:rsidP="006B7D80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</w:p>
    <w:p w14:paraId="045B990F" w14:textId="77777777" w:rsidR="00A8474E" w:rsidRPr="001E03E4" w:rsidRDefault="00F36008" w:rsidP="006B7D80">
      <w:pPr>
        <w:pStyle w:val="BodyTextIndent2"/>
        <w:tabs>
          <w:tab w:val="left" w:pos="426"/>
        </w:tabs>
        <w:spacing w:line="360" w:lineRule="auto"/>
        <w:ind w:left="0" w:right="-6"/>
        <w:rPr>
          <w:rFonts w:ascii="Times New Roman" w:hAnsi="Times New Roman"/>
          <w:b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br w:type="page"/>
      </w:r>
      <w:r w:rsidR="004B1D0E" w:rsidRPr="001E03E4">
        <w:rPr>
          <w:rFonts w:ascii="Times New Roman" w:hAnsi="Times New Roman"/>
          <w:b/>
          <w:sz w:val="32"/>
          <w:szCs w:val="32"/>
          <w:lang w:val="en-US"/>
        </w:rPr>
        <w:lastRenderedPageBreak/>
        <w:t xml:space="preserve"> </w:t>
      </w:r>
    </w:p>
    <w:p w14:paraId="490B7771" w14:textId="77777777" w:rsidR="005F7361" w:rsidRPr="001E03E4" w:rsidRDefault="005F7361" w:rsidP="005F7361">
      <w:pPr>
        <w:spacing w:line="360" w:lineRule="exact"/>
        <w:ind w:left="425" w:hanging="425"/>
        <w:jc w:val="both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1E03E4">
        <w:rPr>
          <w:rFonts w:ascii="Times New Roman" w:hAnsi="Times New Roman"/>
          <w:sz w:val="32"/>
          <w:szCs w:val="32"/>
          <w:lang w:val="en-US"/>
        </w:rPr>
        <w:t>Name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 xml:space="preserve">____________________________ </w:t>
      </w:r>
      <w:r w:rsidRPr="001E03E4">
        <w:rPr>
          <w:rFonts w:ascii="Times New Roman" w:hAnsi="Times New Roman"/>
          <w:sz w:val="32"/>
          <w:szCs w:val="32"/>
          <w:lang w:val="en-US"/>
        </w:rPr>
        <w:t>Student number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>_____________</w:t>
      </w:r>
    </w:p>
    <w:p w14:paraId="5ADE93E5" w14:textId="6DC195C0" w:rsidR="00454E21" w:rsidRDefault="0044606F" w:rsidP="00E46BBE">
      <w:pPr>
        <w:spacing w:line="360" w:lineRule="auto"/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369AE90D" w14:textId="77777777" w:rsidR="00DA6324" w:rsidRDefault="00DA6324" w:rsidP="00E46BBE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3C0D4882" w14:textId="2156E92F" w:rsidR="007E5C09" w:rsidRPr="008E7027" w:rsidRDefault="00796874" w:rsidP="008E7027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In a time-dependent membrane problem</w:t>
      </w:r>
      <w:r w:rsidR="00067583">
        <w:rPr>
          <w:rFonts w:ascii="Times New Roman" w:hAnsi="Times New Roman"/>
          <w:sz w:val="28"/>
          <w:szCs w:val="28"/>
        </w:rPr>
        <w:t xml:space="preserve"> without external forces</w:t>
      </w:r>
      <w:r w:rsidR="008B76E6" w:rsidRPr="008E7027">
        <w:rPr>
          <w:rFonts w:ascii="Times New Roman" w:hAnsi="Times New Roman"/>
          <w:sz w:val="28"/>
          <w:szCs w:val="28"/>
        </w:rPr>
        <w:t xml:space="preserve">, </w:t>
      </w:r>
      <w:r w:rsidR="0078285B" w:rsidRPr="008E7027">
        <w:rPr>
          <w:rFonts w:ascii="Times New Roman" w:hAnsi="Times New Roman"/>
          <w:sz w:val="28"/>
          <w:szCs w:val="28"/>
        </w:rPr>
        <w:t>the equation</w:t>
      </w:r>
      <w:r w:rsidR="00574A7A">
        <w:rPr>
          <w:rFonts w:ascii="Times New Roman" w:hAnsi="Times New Roman"/>
          <w:sz w:val="28"/>
          <w:szCs w:val="28"/>
        </w:rPr>
        <w:t>s</w:t>
      </w:r>
      <w:r w:rsidR="0078285B" w:rsidRPr="008E7027">
        <w:rPr>
          <w:rFonts w:ascii="Times New Roman" w:hAnsi="Times New Roman"/>
          <w:sz w:val="28"/>
          <w:szCs w:val="28"/>
        </w:rPr>
        <w:t xml:space="preserve"> given by the Finite </w:t>
      </w:r>
      <w:r w:rsidR="0078285B">
        <w:rPr>
          <w:rFonts w:ascii="Times New Roman" w:hAnsi="Times New Roman"/>
          <w:sz w:val="28"/>
          <w:szCs w:val="28"/>
        </w:rPr>
        <w:t>Element</w:t>
      </w:r>
      <w:r w:rsidR="0078285B" w:rsidRPr="008E7027">
        <w:rPr>
          <w:rFonts w:ascii="Times New Roman" w:hAnsi="Times New Roman"/>
          <w:sz w:val="28"/>
          <w:szCs w:val="28"/>
        </w:rPr>
        <w:t xml:space="preserve"> Method on regular grid of spacing </w:t>
      </w:r>
      <w:bookmarkStart w:id="0" w:name="MTBlankEqn"/>
      <w:r w:rsidR="0078285B" w:rsidRPr="008E7027">
        <w:rPr>
          <w:rFonts w:ascii="Times New Roman" w:hAnsi="Times New Roman"/>
          <w:position w:val="-6"/>
          <w:sz w:val="28"/>
          <w:szCs w:val="28"/>
        </w:rPr>
        <w:object w:dxaOrig="220" w:dyaOrig="300" w14:anchorId="7455146B">
          <v:shape id="_x0000_i1030" type="#_x0000_t75" style="width:11pt;height:15pt" o:ole="">
            <v:imagedata r:id="rId19" o:title=""/>
          </v:shape>
          <o:OLEObject Type="Embed" ProgID="Equation.DSMT4" ShapeID="_x0000_i1030" DrawAspect="Content" ObjectID="_1683425884" r:id="rId20"/>
        </w:object>
      </w:r>
      <w:bookmarkEnd w:id="0"/>
      <w:r w:rsidR="0078285B" w:rsidRPr="008E7027">
        <w:rPr>
          <w:rFonts w:ascii="Times New Roman" w:hAnsi="Times New Roman"/>
          <w:sz w:val="28"/>
          <w:szCs w:val="28"/>
        </w:rPr>
        <w:t xml:space="preserve"> </w:t>
      </w:r>
      <w:r w:rsidR="0078285B">
        <w:rPr>
          <w:rFonts w:ascii="Times New Roman" w:hAnsi="Times New Roman"/>
          <w:sz w:val="28"/>
          <w:szCs w:val="28"/>
        </w:rPr>
        <w:t>and piecewise linear approximation on a regular triangle division</w:t>
      </w:r>
      <w:r w:rsidR="00F94423">
        <w:rPr>
          <w:rFonts w:ascii="Times New Roman" w:hAnsi="Times New Roman"/>
          <w:sz w:val="28"/>
          <w:szCs w:val="28"/>
        </w:rPr>
        <w:t xml:space="preserve"> are</w:t>
      </w:r>
    </w:p>
    <w:p w14:paraId="7B17B689" w14:textId="77777777" w:rsidR="008E7027" w:rsidRPr="000F4B26" w:rsidRDefault="008E7027" w:rsidP="008E7027">
      <w:pPr>
        <w:tabs>
          <w:tab w:val="right" w:pos="9781"/>
        </w:tabs>
        <w:jc w:val="both"/>
        <w:rPr>
          <w:rFonts w:ascii="Times New Roman" w:hAnsi="Times New Roman"/>
          <w:sz w:val="28"/>
          <w:szCs w:val="28"/>
          <w:lang w:val="en-US"/>
        </w:rPr>
      </w:pPr>
    </w:p>
    <w:p w14:paraId="08EB23E1" w14:textId="2524401A" w:rsidR="008B76E6" w:rsidRPr="000F4B26" w:rsidRDefault="00067583" w:rsidP="008B76E6">
      <w:pPr>
        <w:tabs>
          <w:tab w:val="right" w:pos="9781"/>
        </w:tabs>
        <w:jc w:val="both"/>
        <w:rPr>
          <w:rFonts w:ascii="Times New Roman" w:hAnsi="Times New Roman"/>
          <w:sz w:val="28"/>
          <w:szCs w:val="28"/>
          <w:lang w:val="en-US"/>
        </w:rPr>
      </w:pPr>
      <w:r w:rsidRPr="00067583">
        <w:rPr>
          <w:rFonts w:ascii="Times New Roman" w:hAnsi="Times New Roman"/>
          <w:position w:val="-60"/>
          <w:szCs w:val="24"/>
        </w:rPr>
        <w:object w:dxaOrig="8900" w:dyaOrig="1340" w14:anchorId="5584ACBF">
          <v:shape id="_x0000_i1031" type="#_x0000_t75" style="width:445pt;height:67.5pt" o:ole="">
            <v:imagedata r:id="rId21" o:title=""/>
          </v:shape>
          <o:OLEObject Type="Embed" ProgID="Equation.DSMT4" ShapeID="_x0000_i1031" DrawAspect="Content" ObjectID="_1683425885" r:id="rId22"/>
        </w:object>
      </w:r>
    </w:p>
    <w:p w14:paraId="1E92B4C6" w14:textId="77777777" w:rsidR="003F5FDB" w:rsidRDefault="003F5FDB" w:rsidP="008B76E6"/>
    <w:p w14:paraId="3FCC22D0" w14:textId="149FBF49" w:rsidR="008B76E6" w:rsidRPr="0081589F" w:rsidRDefault="00003D1D" w:rsidP="008B76E6">
      <w:pPr>
        <w:rPr>
          <w:rFonts w:ascii="Times New Roman" w:hAnsi="Times New Roman"/>
          <w:sz w:val="28"/>
          <w:szCs w:val="28"/>
        </w:rPr>
      </w:pPr>
      <w:r w:rsidRPr="00003D1D">
        <w:rPr>
          <w:position w:val="-18"/>
        </w:rPr>
        <w:object w:dxaOrig="1080" w:dyaOrig="440" w14:anchorId="46C1E194">
          <v:shape id="_x0000_i1032" type="#_x0000_t75" style="width:54pt;height:22pt" o:ole="">
            <v:imagedata r:id="rId23" o:title=""/>
          </v:shape>
          <o:OLEObject Type="Embed" ProgID="Equation.DSMT4" ShapeID="_x0000_i1032" DrawAspect="Content" ObjectID="_1683425886" r:id="rId24"/>
        </w:object>
      </w:r>
      <w:r w:rsidR="00067583">
        <w:t>.</w:t>
      </w:r>
    </w:p>
    <w:p w14:paraId="2940DCC8" w14:textId="3862A94B" w:rsidR="005C6A2C" w:rsidRPr="0081589F" w:rsidRDefault="005C6A2C" w:rsidP="008B76E6">
      <w:pPr>
        <w:rPr>
          <w:rFonts w:ascii="Times New Roman" w:hAnsi="Times New Roman"/>
          <w:sz w:val="28"/>
          <w:szCs w:val="28"/>
        </w:rPr>
      </w:pPr>
    </w:p>
    <w:p w14:paraId="21ABBAF5" w14:textId="7C552AD2" w:rsidR="00897EFA" w:rsidRDefault="002F024B" w:rsidP="00897EFA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Initial conditions are not needed in modal analysis</w:t>
      </w:r>
      <w:r w:rsidR="001A69FB">
        <w:rPr>
          <w:rFonts w:ascii="Times New Roman" w:hAnsi="Times New Roman"/>
          <w:sz w:val="28"/>
          <w:szCs w:val="28"/>
        </w:rPr>
        <w:t xml:space="preserve">. </w:t>
      </w:r>
      <w:r w:rsidR="009A519D" w:rsidRPr="0081589F">
        <w:rPr>
          <w:rFonts w:ascii="Times New Roman" w:hAnsi="Times New Roman"/>
          <w:sz w:val="28"/>
          <w:szCs w:val="28"/>
        </w:rPr>
        <w:t>In the present problem</w:t>
      </w:r>
      <w:r w:rsidR="0079395E" w:rsidRPr="0081589F">
        <w:rPr>
          <w:rFonts w:ascii="Times New Roman" w:hAnsi="Times New Roman"/>
          <w:sz w:val="28"/>
          <w:szCs w:val="28"/>
        </w:rPr>
        <w:t>,</w:t>
      </w:r>
      <w:r w:rsidR="009A519D" w:rsidRPr="0081589F">
        <w:rPr>
          <w:rFonts w:ascii="Times New Roman" w:hAnsi="Times New Roman"/>
          <w:sz w:val="28"/>
          <w:szCs w:val="28"/>
        </w:rPr>
        <w:t xml:space="preserve"> </w:t>
      </w:r>
      <w:r w:rsidR="00897EFA">
        <w:rPr>
          <w:rFonts w:ascii="Times New Roman" w:hAnsi="Times New Roman"/>
          <w:sz w:val="28"/>
          <w:szCs w:val="28"/>
        </w:rPr>
        <w:t>displacement vanishes at the boundary points and, d</w:t>
      </w:r>
      <w:r w:rsidR="00897EFA" w:rsidRPr="00172080">
        <w:rPr>
          <w:rFonts w:ascii="Times New Roman" w:hAnsi="Times New Roman"/>
          <w:sz w:val="28"/>
          <w:szCs w:val="28"/>
        </w:rPr>
        <w:t xml:space="preserve">ue to </w:t>
      </w:r>
      <w:r w:rsidR="00897EFA">
        <w:rPr>
          <w:rFonts w:ascii="Times New Roman" w:hAnsi="Times New Roman"/>
          <w:sz w:val="28"/>
          <w:szCs w:val="28"/>
        </w:rPr>
        <w:t xml:space="preserve">the </w:t>
      </w:r>
      <w:r w:rsidR="00897EFA" w:rsidRPr="00172080">
        <w:rPr>
          <w:rFonts w:ascii="Times New Roman" w:hAnsi="Times New Roman"/>
          <w:sz w:val="28"/>
          <w:szCs w:val="28"/>
        </w:rPr>
        <w:t>symmetry, displacement</w:t>
      </w:r>
      <w:r w:rsidR="00897EFA">
        <w:rPr>
          <w:rFonts w:ascii="Times New Roman" w:hAnsi="Times New Roman"/>
          <w:sz w:val="28"/>
          <w:szCs w:val="28"/>
        </w:rPr>
        <w:t>s</w:t>
      </w:r>
      <w:r w:rsidR="00897EFA" w:rsidRPr="00172080">
        <w:rPr>
          <w:rFonts w:ascii="Times New Roman" w:hAnsi="Times New Roman"/>
          <w:sz w:val="28"/>
          <w:szCs w:val="28"/>
        </w:rPr>
        <w:t xml:space="preserve"> at the interior points should be equal. Denoting the </w:t>
      </w:r>
      <w:r w:rsidR="00F22D23">
        <w:rPr>
          <w:rFonts w:ascii="Times New Roman" w:hAnsi="Times New Roman"/>
          <w:sz w:val="28"/>
          <w:szCs w:val="28"/>
        </w:rPr>
        <w:t xml:space="preserve">common </w:t>
      </w:r>
      <w:r w:rsidR="00897EFA" w:rsidRPr="00172080">
        <w:rPr>
          <w:rFonts w:ascii="Times New Roman" w:hAnsi="Times New Roman"/>
          <w:sz w:val="28"/>
          <w:szCs w:val="28"/>
        </w:rPr>
        <w:t xml:space="preserve">value by </w:t>
      </w:r>
    </w:p>
    <w:p w14:paraId="54300446" w14:textId="77777777" w:rsidR="00897EFA" w:rsidRDefault="00897EFA" w:rsidP="00857ABC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5120D5E8" w14:textId="6DE2A3EB" w:rsidR="00897EFA" w:rsidRDefault="008823D3" w:rsidP="00897EFA">
      <w:pPr>
        <w:rPr>
          <w:rFonts w:ascii="Times New Roman" w:hAnsi="Times New Roman"/>
          <w:sz w:val="28"/>
          <w:szCs w:val="28"/>
        </w:rPr>
      </w:pPr>
      <w:r w:rsidRPr="00461CC4">
        <w:rPr>
          <w:position w:val="-18"/>
        </w:rPr>
        <w:object w:dxaOrig="4880" w:dyaOrig="440" w14:anchorId="01C5F098">
          <v:shape id="_x0000_i1038" type="#_x0000_t75" style="width:243.75pt;height:22pt" o:ole="">
            <v:imagedata r:id="rId25" o:title=""/>
          </v:shape>
          <o:OLEObject Type="Embed" ProgID="Equation.DSMT4" ShapeID="_x0000_i1038" DrawAspect="Content" ObjectID="_1683425887" r:id="rId26"/>
        </w:object>
      </w:r>
    </w:p>
    <w:p w14:paraId="73BB155F" w14:textId="77777777" w:rsidR="00897EFA" w:rsidRDefault="00897EFA" w:rsidP="00897EFA">
      <w:pPr>
        <w:rPr>
          <w:rFonts w:ascii="Times New Roman" w:hAnsi="Times New Roman"/>
          <w:sz w:val="28"/>
          <w:szCs w:val="28"/>
        </w:rPr>
      </w:pPr>
    </w:p>
    <w:p w14:paraId="6B2FD385" w14:textId="46EDC2BA" w:rsidR="00897EFA" w:rsidRDefault="00897EFA" w:rsidP="00897EFA">
      <w:pPr>
        <w:spacing w:line="520" w:lineRule="exact"/>
        <w:jc w:val="both"/>
        <w:rPr>
          <w:rFonts w:ascii="Times New Roman" w:hAnsi="Times New Roman"/>
          <w:sz w:val="28"/>
          <w:szCs w:val="28"/>
        </w:rPr>
      </w:pPr>
      <w:r w:rsidRPr="00172080">
        <w:rPr>
          <w:rFonts w:ascii="Times New Roman" w:hAnsi="Times New Roman"/>
          <w:sz w:val="28"/>
          <w:szCs w:val="28"/>
        </w:rPr>
        <w:t>all equations for the interior point</w:t>
      </w:r>
      <w:r>
        <w:rPr>
          <w:rFonts w:ascii="Times New Roman" w:hAnsi="Times New Roman"/>
          <w:sz w:val="28"/>
          <w:szCs w:val="28"/>
        </w:rPr>
        <w:t>s</w:t>
      </w:r>
      <w:r w:rsidRPr="0017208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boil down to</w:t>
      </w:r>
    </w:p>
    <w:p w14:paraId="3754419B" w14:textId="77777777" w:rsidR="007A4604" w:rsidRDefault="007A4604" w:rsidP="00857AB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852807A" w14:textId="2F103D8C" w:rsidR="000971E9" w:rsidRPr="00DB0FF2" w:rsidRDefault="00DB0FF2" w:rsidP="00857AB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DB0FF2">
        <w:rPr>
          <w:rFonts w:ascii="Times New Roman" w:hAnsi="Times New Roman"/>
          <w:position w:val="-12"/>
          <w:sz w:val="28"/>
          <w:szCs w:val="28"/>
        </w:rPr>
        <w:object w:dxaOrig="1600" w:dyaOrig="460" w14:anchorId="6FF33D80">
          <v:shape id="_x0000_i1034" type="#_x0000_t75" style="width:80pt;height:23pt" o:ole="">
            <v:imagedata r:id="rId27" o:title=""/>
          </v:shape>
          <o:OLEObject Type="Embed" ProgID="Equation.DSMT4" ShapeID="_x0000_i1034" DrawAspect="Content" ObjectID="_1683425888" r:id="rId28"/>
        </w:object>
      </w:r>
      <w:r w:rsidR="00C2328A" w:rsidRPr="00DB0FF2">
        <w:rPr>
          <w:rFonts w:ascii="Times New Roman" w:hAnsi="Times New Roman"/>
          <w:sz w:val="28"/>
          <w:szCs w:val="28"/>
        </w:rPr>
        <w:t xml:space="preserve">   where   </w:t>
      </w:r>
      <w:r w:rsidR="00857ABC" w:rsidRPr="00857ABC">
        <w:rPr>
          <w:rFonts w:ascii="Times New Roman" w:hAnsi="Times New Roman"/>
          <w:position w:val="-12"/>
        </w:rPr>
        <w:object w:dxaOrig="3500" w:dyaOrig="300" w14:anchorId="69027BF1">
          <v:shape id="_x0000_i1040" type="#_x0000_t75" style="width:175.25pt;height:15pt" o:ole="">
            <v:imagedata r:id="rId29" o:title=""/>
          </v:shape>
          <o:OLEObject Type="Embed" ProgID="Equation.DSMT4" ShapeID="_x0000_i1040" DrawAspect="Content" ObjectID="_1683425889" r:id="rId30"/>
        </w:object>
      </w:r>
      <w:r w:rsidRPr="00BB0D60">
        <w:rPr>
          <w:rFonts w:ascii="Times New Roman" w:hAnsi="Times New Roman"/>
          <w:sz w:val="28"/>
          <w:szCs w:val="28"/>
        </w:rPr>
        <w:t>.</w:t>
      </w:r>
    </w:p>
    <w:p w14:paraId="2D00C47B" w14:textId="77777777" w:rsidR="000971E9" w:rsidRPr="00DB0FF2" w:rsidRDefault="000971E9" w:rsidP="00857AB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12ADE43" w14:textId="4679804B" w:rsidR="000971E9" w:rsidRDefault="00EF508C" w:rsidP="00EF50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DB0FF2">
        <w:rPr>
          <w:rFonts w:ascii="Times New Roman" w:hAnsi="Times New Roman"/>
          <w:sz w:val="28"/>
          <w:szCs w:val="28"/>
        </w:rPr>
        <w:t>Therefore</w:t>
      </w:r>
      <w:r w:rsidR="00EB2580">
        <w:rPr>
          <w:rFonts w:ascii="Times New Roman" w:hAnsi="Times New Roman"/>
          <w:sz w:val="28"/>
          <w:szCs w:val="28"/>
        </w:rPr>
        <w:t xml:space="preserve">, </w:t>
      </w:r>
      <w:r w:rsidR="00DB0FF2">
        <w:rPr>
          <w:rFonts w:ascii="Times New Roman" w:hAnsi="Times New Roman"/>
          <w:sz w:val="28"/>
          <w:szCs w:val="28"/>
        </w:rPr>
        <w:t xml:space="preserve">the </w:t>
      </w:r>
      <w:r w:rsidR="00C2328A">
        <w:rPr>
          <w:rFonts w:ascii="Times New Roman" w:hAnsi="Times New Roman"/>
          <w:sz w:val="28"/>
          <w:szCs w:val="28"/>
        </w:rPr>
        <w:t>frequenc</w:t>
      </w:r>
      <w:r w:rsidR="00DB0FF2">
        <w:rPr>
          <w:rFonts w:ascii="Times New Roman" w:hAnsi="Times New Roman"/>
          <w:sz w:val="28"/>
          <w:szCs w:val="28"/>
        </w:rPr>
        <w:t xml:space="preserve">y </w:t>
      </w:r>
      <w:r w:rsidR="00EB2580">
        <w:rPr>
          <w:rFonts w:ascii="Times New Roman" w:hAnsi="Times New Roman"/>
          <w:sz w:val="28"/>
          <w:szCs w:val="28"/>
        </w:rPr>
        <w:t xml:space="preserve">of the assumed mode shape </w:t>
      </w:r>
    </w:p>
    <w:p w14:paraId="3B7750A0" w14:textId="77777777" w:rsidR="000971E9" w:rsidRDefault="000971E9" w:rsidP="00857AB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25CA3226" w14:textId="63E8732F" w:rsidR="00A37C3D" w:rsidRPr="00EF508C" w:rsidRDefault="00EF508C" w:rsidP="00857AB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857ABC" w:rsidRPr="00857ABC">
        <w:rPr>
          <w:rFonts w:ascii="Times New Roman" w:hAnsi="Times New Roman"/>
          <w:position w:val="-12"/>
          <w:sz w:val="28"/>
          <w:szCs w:val="28"/>
        </w:rPr>
        <w:object w:dxaOrig="3500" w:dyaOrig="360" w14:anchorId="763FCD3E">
          <v:shape id="_x0000_i1042" type="#_x0000_t75" style="width:175pt;height:18pt" o:ole="">
            <v:imagedata r:id="rId31" o:title=""/>
          </v:shape>
          <o:OLEObject Type="Embed" ProgID="Equation.DSMT4" ShapeID="_x0000_i1042" DrawAspect="Content" ObjectID="_1683425890" r:id="rId32"/>
        </w:object>
      </w:r>
      <w:r w:rsidR="00450262">
        <w:rPr>
          <w:rFonts w:ascii="Times New Roman" w:hAnsi="Times New Roman"/>
          <w:bCs/>
          <w:sz w:val="28"/>
          <w:szCs w:val="28"/>
          <w:lang w:val="en-US"/>
        </w:rPr>
        <w:t xml:space="preserve">.      </w:t>
      </w:r>
      <w:r w:rsidR="00A37C3D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A37C3D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52B0FE6A" w14:textId="77777777" w:rsidR="00A37C3D" w:rsidRPr="00696013" w:rsidRDefault="00A37C3D" w:rsidP="00A37C3D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6754A505" w14:textId="77777777" w:rsidR="001F0E10" w:rsidRPr="00696013" w:rsidRDefault="001F0E10" w:rsidP="00AD6813">
      <w:pPr>
        <w:tabs>
          <w:tab w:val="center" w:pos="2268"/>
          <w:tab w:val="center" w:pos="4820"/>
          <w:tab w:val="center" w:pos="7371"/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sectPr w:rsidR="001F0E10" w:rsidRPr="006960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F8EEC3" w14:textId="77777777" w:rsidR="00A72A3B" w:rsidRDefault="00A72A3B">
      <w:r>
        <w:separator/>
      </w:r>
    </w:p>
  </w:endnote>
  <w:endnote w:type="continuationSeparator" w:id="0">
    <w:p w14:paraId="49EEBECD" w14:textId="77777777" w:rsidR="00A72A3B" w:rsidRDefault="00A72A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F16407" w14:textId="77777777" w:rsidR="00A72A3B" w:rsidRDefault="00A72A3B">
      <w:r>
        <w:separator/>
      </w:r>
    </w:p>
  </w:footnote>
  <w:footnote w:type="continuationSeparator" w:id="0">
    <w:p w14:paraId="63455523" w14:textId="77777777" w:rsidR="00A72A3B" w:rsidRDefault="00A72A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03D1D"/>
    <w:rsid w:val="00005CF2"/>
    <w:rsid w:val="00015509"/>
    <w:rsid w:val="00017105"/>
    <w:rsid w:val="00032E9C"/>
    <w:rsid w:val="00033A80"/>
    <w:rsid w:val="00041DF4"/>
    <w:rsid w:val="0005212C"/>
    <w:rsid w:val="0005221D"/>
    <w:rsid w:val="00052B3A"/>
    <w:rsid w:val="00062E6D"/>
    <w:rsid w:val="0006469B"/>
    <w:rsid w:val="00067399"/>
    <w:rsid w:val="00067583"/>
    <w:rsid w:val="00094FC2"/>
    <w:rsid w:val="00096C2C"/>
    <w:rsid w:val="000971E9"/>
    <w:rsid w:val="000A4A6D"/>
    <w:rsid w:val="000A6CE1"/>
    <w:rsid w:val="000A701F"/>
    <w:rsid w:val="000B33EB"/>
    <w:rsid w:val="000B6059"/>
    <w:rsid w:val="000C5A4C"/>
    <w:rsid w:val="000C6398"/>
    <w:rsid w:val="000C7469"/>
    <w:rsid w:val="000D4283"/>
    <w:rsid w:val="000E1662"/>
    <w:rsid w:val="000E2D2E"/>
    <w:rsid w:val="000F0201"/>
    <w:rsid w:val="000F3988"/>
    <w:rsid w:val="000F4B26"/>
    <w:rsid w:val="000F6978"/>
    <w:rsid w:val="000F7B9B"/>
    <w:rsid w:val="00101353"/>
    <w:rsid w:val="0010214B"/>
    <w:rsid w:val="001030CD"/>
    <w:rsid w:val="001102E0"/>
    <w:rsid w:val="001160A9"/>
    <w:rsid w:val="00116222"/>
    <w:rsid w:val="00116908"/>
    <w:rsid w:val="00116FBD"/>
    <w:rsid w:val="00117CBB"/>
    <w:rsid w:val="0012030D"/>
    <w:rsid w:val="00124D14"/>
    <w:rsid w:val="00133C47"/>
    <w:rsid w:val="00135AAD"/>
    <w:rsid w:val="00135B91"/>
    <w:rsid w:val="00135C2D"/>
    <w:rsid w:val="0013602F"/>
    <w:rsid w:val="001369EE"/>
    <w:rsid w:val="001442EE"/>
    <w:rsid w:val="0015017E"/>
    <w:rsid w:val="00151395"/>
    <w:rsid w:val="00162F1A"/>
    <w:rsid w:val="00164C15"/>
    <w:rsid w:val="00172080"/>
    <w:rsid w:val="001737F7"/>
    <w:rsid w:val="0017720D"/>
    <w:rsid w:val="0018245D"/>
    <w:rsid w:val="00197F92"/>
    <w:rsid w:val="001A2F76"/>
    <w:rsid w:val="001A4583"/>
    <w:rsid w:val="001A6306"/>
    <w:rsid w:val="001A69FB"/>
    <w:rsid w:val="001C1204"/>
    <w:rsid w:val="001C30B1"/>
    <w:rsid w:val="001D2D84"/>
    <w:rsid w:val="001D376F"/>
    <w:rsid w:val="001D62D0"/>
    <w:rsid w:val="001E03E4"/>
    <w:rsid w:val="001E0B0C"/>
    <w:rsid w:val="001E187C"/>
    <w:rsid w:val="001E5E33"/>
    <w:rsid w:val="001E6095"/>
    <w:rsid w:val="001F0E10"/>
    <w:rsid w:val="001F1BE2"/>
    <w:rsid w:val="001F1CBD"/>
    <w:rsid w:val="001F4660"/>
    <w:rsid w:val="002178D1"/>
    <w:rsid w:val="00224B64"/>
    <w:rsid w:val="00231938"/>
    <w:rsid w:val="002402E1"/>
    <w:rsid w:val="00240926"/>
    <w:rsid w:val="002471E9"/>
    <w:rsid w:val="002521D2"/>
    <w:rsid w:val="00253240"/>
    <w:rsid w:val="00254ACC"/>
    <w:rsid w:val="00255F0A"/>
    <w:rsid w:val="00271E60"/>
    <w:rsid w:val="00275A8F"/>
    <w:rsid w:val="002814B6"/>
    <w:rsid w:val="00284176"/>
    <w:rsid w:val="00285D2A"/>
    <w:rsid w:val="0028793D"/>
    <w:rsid w:val="002953A4"/>
    <w:rsid w:val="002A1F8B"/>
    <w:rsid w:val="002A3273"/>
    <w:rsid w:val="002A70A6"/>
    <w:rsid w:val="002B0012"/>
    <w:rsid w:val="002B0305"/>
    <w:rsid w:val="002B0A3B"/>
    <w:rsid w:val="002B1C2B"/>
    <w:rsid w:val="002B2FAB"/>
    <w:rsid w:val="002B4076"/>
    <w:rsid w:val="002B5D57"/>
    <w:rsid w:val="002B7464"/>
    <w:rsid w:val="002C3005"/>
    <w:rsid w:val="002C5B9B"/>
    <w:rsid w:val="002D3C41"/>
    <w:rsid w:val="002D4CC9"/>
    <w:rsid w:val="002D5975"/>
    <w:rsid w:val="002E2E9E"/>
    <w:rsid w:val="002E68FB"/>
    <w:rsid w:val="002F024B"/>
    <w:rsid w:val="002F0CA3"/>
    <w:rsid w:val="002F502F"/>
    <w:rsid w:val="00302A0E"/>
    <w:rsid w:val="0030746F"/>
    <w:rsid w:val="0031780D"/>
    <w:rsid w:val="00320B84"/>
    <w:rsid w:val="00321B4F"/>
    <w:rsid w:val="00323850"/>
    <w:rsid w:val="00324D0F"/>
    <w:rsid w:val="00332106"/>
    <w:rsid w:val="003329A3"/>
    <w:rsid w:val="00333B1E"/>
    <w:rsid w:val="0033426C"/>
    <w:rsid w:val="00337492"/>
    <w:rsid w:val="0034187C"/>
    <w:rsid w:val="003456E0"/>
    <w:rsid w:val="00345FA7"/>
    <w:rsid w:val="00351B53"/>
    <w:rsid w:val="00353D2F"/>
    <w:rsid w:val="00354F31"/>
    <w:rsid w:val="003561DE"/>
    <w:rsid w:val="0036000A"/>
    <w:rsid w:val="00364DD7"/>
    <w:rsid w:val="00365260"/>
    <w:rsid w:val="00366B2D"/>
    <w:rsid w:val="00372AB0"/>
    <w:rsid w:val="00372C48"/>
    <w:rsid w:val="00373AF7"/>
    <w:rsid w:val="00382107"/>
    <w:rsid w:val="0038231F"/>
    <w:rsid w:val="0038234D"/>
    <w:rsid w:val="0038322E"/>
    <w:rsid w:val="003871FA"/>
    <w:rsid w:val="0038779D"/>
    <w:rsid w:val="003A4143"/>
    <w:rsid w:val="003A42B7"/>
    <w:rsid w:val="003B24D8"/>
    <w:rsid w:val="003B3D61"/>
    <w:rsid w:val="003B6FDE"/>
    <w:rsid w:val="003C1C56"/>
    <w:rsid w:val="003C20DB"/>
    <w:rsid w:val="003C2705"/>
    <w:rsid w:val="003C451A"/>
    <w:rsid w:val="003C5B53"/>
    <w:rsid w:val="003D3B52"/>
    <w:rsid w:val="003D4F7D"/>
    <w:rsid w:val="003E170F"/>
    <w:rsid w:val="003E4F63"/>
    <w:rsid w:val="003E516E"/>
    <w:rsid w:val="003F054D"/>
    <w:rsid w:val="003F5FDB"/>
    <w:rsid w:val="00412DF4"/>
    <w:rsid w:val="00413923"/>
    <w:rsid w:val="004164DA"/>
    <w:rsid w:val="00416A13"/>
    <w:rsid w:val="004205D5"/>
    <w:rsid w:val="00420D96"/>
    <w:rsid w:val="0042175B"/>
    <w:rsid w:val="004223A5"/>
    <w:rsid w:val="00425928"/>
    <w:rsid w:val="004274D5"/>
    <w:rsid w:val="004345D4"/>
    <w:rsid w:val="004359F4"/>
    <w:rsid w:val="0044089B"/>
    <w:rsid w:val="004452BB"/>
    <w:rsid w:val="0044606F"/>
    <w:rsid w:val="00447646"/>
    <w:rsid w:val="00447B07"/>
    <w:rsid w:val="00450262"/>
    <w:rsid w:val="00453097"/>
    <w:rsid w:val="00453E9F"/>
    <w:rsid w:val="0045413C"/>
    <w:rsid w:val="00454E21"/>
    <w:rsid w:val="00460284"/>
    <w:rsid w:val="004633B2"/>
    <w:rsid w:val="0047232A"/>
    <w:rsid w:val="00474C80"/>
    <w:rsid w:val="00474E5E"/>
    <w:rsid w:val="0047735C"/>
    <w:rsid w:val="00480C76"/>
    <w:rsid w:val="00495A93"/>
    <w:rsid w:val="00497BF7"/>
    <w:rsid w:val="004A44AE"/>
    <w:rsid w:val="004A4CDC"/>
    <w:rsid w:val="004A73FA"/>
    <w:rsid w:val="004B1D0E"/>
    <w:rsid w:val="004B4E01"/>
    <w:rsid w:val="004B76A0"/>
    <w:rsid w:val="004C03A7"/>
    <w:rsid w:val="004C1C7D"/>
    <w:rsid w:val="004D2239"/>
    <w:rsid w:val="004D25D9"/>
    <w:rsid w:val="004D2B7C"/>
    <w:rsid w:val="004D3F34"/>
    <w:rsid w:val="004E350D"/>
    <w:rsid w:val="004E65E7"/>
    <w:rsid w:val="004F518A"/>
    <w:rsid w:val="0050070C"/>
    <w:rsid w:val="00505E16"/>
    <w:rsid w:val="005171C9"/>
    <w:rsid w:val="00522CE8"/>
    <w:rsid w:val="00523628"/>
    <w:rsid w:val="0052453C"/>
    <w:rsid w:val="00525EA7"/>
    <w:rsid w:val="00526AF1"/>
    <w:rsid w:val="0053506A"/>
    <w:rsid w:val="00536082"/>
    <w:rsid w:val="00540432"/>
    <w:rsid w:val="00540627"/>
    <w:rsid w:val="0054419D"/>
    <w:rsid w:val="00544B89"/>
    <w:rsid w:val="00550840"/>
    <w:rsid w:val="00551BF5"/>
    <w:rsid w:val="0055227A"/>
    <w:rsid w:val="00556CAB"/>
    <w:rsid w:val="00557EE9"/>
    <w:rsid w:val="00561362"/>
    <w:rsid w:val="005613ED"/>
    <w:rsid w:val="00562737"/>
    <w:rsid w:val="0056440A"/>
    <w:rsid w:val="00566423"/>
    <w:rsid w:val="00574A7A"/>
    <w:rsid w:val="005755CC"/>
    <w:rsid w:val="0058199C"/>
    <w:rsid w:val="00584CE1"/>
    <w:rsid w:val="005867F3"/>
    <w:rsid w:val="00587243"/>
    <w:rsid w:val="005879D2"/>
    <w:rsid w:val="0059256C"/>
    <w:rsid w:val="005941D5"/>
    <w:rsid w:val="00594B77"/>
    <w:rsid w:val="005B45AB"/>
    <w:rsid w:val="005B65AE"/>
    <w:rsid w:val="005C3EE6"/>
    <w:rsid w:val="005C6A0D"/>
    <w:rsid w:val="005C6A2C"/>
    <w:rsid w:val="005D10AE"/>
    <w:rsid w:val="005D1B59"/>
    <w:rsid w:val="005E2358"/>
    <w:rsid w:val="005E3A34"/>
    <w:rsid w:val="005E714C"/>
    <w:rsid w:val="005F7361"/>
    <w:rsid w:val="006024DC"/>
    <w:rsid w:val="006113A4"/>
    <w:rsid w:val="00614FCA"/>
    <w:rsid w:val="00617950"/>
    <w:rsid w:val="00620457"/>
    <w:rsid w:val="006307FF"/>
    <w:rsid w:val="0063121E"/>
    <w:rsid w:val="0063325A"/>
    <w:rsid w:val="00641887"/>
    <w:rsid w:val="00641E0A"/>
    <w:rsid w:val="00644E07"/>
    <w:rsid w:val="00645B1F"/>
    <w:rsid w:val="00645E6A"/>
    <w:rsid w:val="00653A00"/>
    <w:rsid w:val="0065708A"/>
    <w:rsid w:val="0066120B"/>
    <w:rsid w:val="00665F2D"/>
    <w:rsid w:val="00667D0B"/>
    <w:rsid w:val="00672F35"/>
    <w:rsid w:val="006837A1"/>
    <w:rsid w:val="006852B6"/>
    <w:rsid w:val="00693CA5"/>
    <w:rsid w:val="006952A3"/>
    <w:rsid w:val="00696013"/>
    <w:rsid w:val="00696DB0"/>
    <w:rsid w:val="006A04BA"/>
    <w:rsid w:val="006A1EAF"/>
    <w:rsid w:val="006A69B7"/>
    <w:rsid w:val="006B4048"/>
    <w:rsid w:val="006B6C98"/>
    <w:rsid w:val="006B7866"/>
    <w:rsid w:val="006B7B5D"/>
    <w:rsid w:val="006B7D80"/>
    <w:rsid w:val="006C0148"/>
    <w:rsid w:val="006C1DD7"/>
    <w:rsid w:val="006C45C4"/>
    <w:rsid w:val="006C7370"/>
    <w:rsid w:val="006D2A24"/>
    <w:rsid w:val="006D6071"/>
    <w:rsid w:val="006E742A"/>
    <w:rsid w:val="006F0595"/>
    <w:rsid w:val="006F0B26"/>
    <w:rsid w:val="006F6438"/>
    <w:rsid w:val="006F76B4"/>
    <w:rsid w:val="007000C2"/>
    <w:rsid w:val="00704148"/>
    <w:rsid w:val="00707075"/>
    <w:rsid w:val="0071328D"/>
    <w:rsid w:val="00715823"/>
    <w:rsid w:val="00723F9F"/>
    <w:rsid w:val="00724AC6"/>
    <w:rsid w:val="0072686B"/>
    <w:rsid w:val="00736370"/>
    <w:rsid w:val="00737B0F"/>
    <w:rsid w:val="00742805"/>
    <w:rsid w:val="0074292A"/>
    <w:rsid w:val="00744F19"/>
    <w:rsid w:val="0075310C"/>
    <w:rsid w:val="00753511"/>
    <w:rsid w:val="007621F1"/>
    <w:rsid w:val="00762BCD"/>
    <w:rsid w:val="007657B3"/>
    <w:rsid w:val="00770839"/>
    <w:rsid w:val="00775034"/>
    <w:rsid w:val="0078285B"/>
    <w:rsid w:val="00783286"/>
    <w:rsid w:val="00787403"/>
    <w:rsid w:val="007874CD"/>
    <w:rsid w:val="00792511"/>
    <w:rsid w:val="007935AB"/>
    <w:rsid w:val="007938C7"/>
    <w:rsid w:val="0079395E"/>
    <w:rsid w:val="0079397C"/>
    <w:rsid w:val="00796874"/>
    <w:rsid w:val="00796C83"/>
    <w:rsid w:val="007A2636"/>
    <w:rsid w:val="007A4604"/>
    <w:rsid w:val="007A4D50"/>
    <w:rsid w:val="007A5005"/>
    <w:rsid w:val="007A733A"/>
    <w:rsid w:val="007B063E"/>
    <w:rsid w:val="007B4A42"/>
    <w:rsid w:val="007B5659"/>
    <w:rsid w:val="007C04E9"/>
    <w:rsid w:val="007C716B"/>
    <w:rsid w:val="007D2DFE"/>
    <w:rsid w:val="007D4057"/>
    <w:rsid w:val="007D510E"/>
    <w:rsid w:val="007D5D9C"/>
    <w:rsid w:val="007E0430"/>
    <w:rsid w:val="007E1498"/>
    <w:rsid w:val="007E3AC1"/>
    <w:rsid w:val="007E5A04"/>
    <w:rsid w:val="007E5C09"/>
    <w:rsid w:val="007E5D7D"/>
    <w:rsid w:val="007E6D79"/>
    <w:rsid w:val="007E731D"/>
    <w:rsid w:val="007F291F"/>
    <w:rsid w:val="007F5252"/>
    <w:rsid w:val="007F6B5E"/>
    <w:rsid w:val="00801EAA"/>
    <w:rsid w:val="00801F94"/>
    <w:rsid w:val="00805069"/>
    <w:rsid w:val="008056F9"/>
    <w:rsid w:val="00807BA8"/>
    <w:rsid w:val="0081589F"/>
    <w:rsid w:val="00816108"/>
    <w:rsid w:val="00826F3D"/>
    <w:rsid w:val="00830C96"/>
    <w:rsid w:val="00831D78"/>
    <w:rsid w:val="0083296F"/>
    <w:rsid w:val="008459FE"/>
    <w:rsid w:val="0085255A"/>
    <w:rsid w:val="0085708B"/>
    <w:rsid w:val="00857ABC"/>
    <w:rsid w:val="008607AC"/>
    <w:rsid w:val="00865087"/>
    <w:rsid w:val="0087260C"/>
    <w:rsid w:val="008823D3"/>
    <w:rsid w:val="0088412E"/>
    <w:rsid w:val="00884521"/>
    <w:rsid w:val="00887FA4"/>
    <w:rsid w:val="00890906"/>
    <w:rsid w:val="0089481F"/>
    <w:rsid w:val="00895355"/>
    <w:rsid w:val="008974C9"/>
    <w:rsid w:val="00897574"/>
    <w:rsid w:val="00897C85"/>
    <w:rsid w:val="00897EFA"/>
    <w:rsid w:val="008A2C7F"/>
    <w:rsid w:val="008A6AF1"/>
    <w:rsid w:val="008A7284"/>
    <w:rsid w:val="008B2371"/>
    <w:rsid w:val="008B2B5B"/>
    <w:rsid w:val="008B44C1"/>
    <w:rsid w:val="008B4A6D"/>
    <w:rsid w:val="008B76E6"/>
    <w:rsid w:val="008B7FEF"/>
    <w:rsid w:val="008D0239"/>
    <w:rsid w:val="008D0810"/>
    <w:rsid w:val="008D3333"/>
    <w:rsid w:val="008D36DA"/>
    <w:rsid w:val="008D628A"/>
    <w:rsid w:val="008E6FA3"/>
    <w:rsid w:val="008E7027"/>
    <w:rsid w:val="008F04EF"/>
    <w:rsid w:val="008F06DD"/>
    <w:rsid w:val="008F2F82"/>
    <w:rsid w:val="008F7FB0"/>
    <w:rsid w:val="00902BDC"/>
    <w:rsid w:val="009030D4"/>
    <w:rsid w:val="00905D1C"/>
    <w:rsid w:val="0090624B"/>
    <w:rsid w:val="00916C5B"/>
    <w:rsid w:val="00921BBB"/>
    <w:rsid w:val="009221CF"/>
    <w:rsid w:val="00923D60"/>
    <w:rsid w:val="009276C5"/>
    <w:rsid w:val="0093560B"/>
    <w:rsid w:val="00937790"/>
    <w:rsid w:val="00944CD8"/>
    <w:rsid w:val="00946D96"/>
    <w:rsid w:val="009519DF"/>
    <w:rsid w:val="00951CBB"/>
    <w:rsid w:val="009572A9"/>
    <w:rsid w:val="00957E63"/>
    <w:rsid w:val="00961824"/>
    <w:rsid w:val="00963477"/>
    <w:rsid w:val="00965F13"/>
    <w:rsid w:val="00970284"/>
    <w:rsid w:val="0097448C"/>
    <w:rsid w:val="0097678E"/>
    <w:rsid w:val="009773AD"/>
    <w:rsid w:val="0099354D"/>
    <w:rsid w:val="009960E5"/>
    <w:rsid w:val="00996E56"/>
    <w:rsid w:val="009A519D"/>
    <w:rsid w:val="009A617E"/>
    <w:rsid w:val="009B05E7"/>
    <w:rsid w:val="009B29A7"/>
    <w:rsid w:val="009B39EB"/>
    <w:rsid w:val="009B57A3"/>
    <w:rsid w:val="009C08C0"/>
    <w:rsid w:val="009C168D"/>
    <w:rsid w:val="009C5B21"/>
    <w:rsid w:val="009C6566"/>
    <w:rsid w:val="009C6704"/>
    <w:rsid w:val="009C6E6D"/>
    <w:rsid w:val="009D0F5A"/>
    <w:rsid w:val="009D3FA2"/>
    <w:rsid w:val="009E0798"/>
    <w:rsid w:val="009E18B2"/>
    <w:rsid w:val="009E33F9"/>
    <w:rsid w:val="009E6EFB"/>
    <w:rsid w:val="009E7B87"/>
    <w:rsid w:val="009F59F1"/>
    <w:rsid w:val="009F7694"/>
    <w:rsid w:val="00A01258"/>
    <w:rsid w:val="00A01AF9"/>
    <w:rsid w:val="00A02032"/>
    <w:rsid w:val="00A02B52"/>
    <w:rsid w:val="00A03B27"/>
    <w:rsid w:val="00A12A83"/>
    <w:rsid w:val="00A1416C"/>
    <w:rsid w:val="00A16C26"/>
    <w:rsid w:val="00A27E64"/>
    <w:rsid w:val="00A310B1"/>
    <w:rsid w:val="00A31B3C"/>
    <w:rsid w:val="00A32601"/>
    <w:rsid w:val="00A35C42"/>
    <w:rsid w:val="00A37C3D"/>
    <w:rsid w:val="00A41FDF"/>
    <w:rsid w:val="00A43D25"/>
    <w:rsid w:val="00A45F9C"/>
    <w:rsid w:val="00A50FD3"/>
    <w:rsid w:val="00A5329B"/>
    <w:rsid w:val="00A575CF"/>
    <w:rsid w:val="00A60E13"/>
    <w:rsid w:val="00A61E0F"/>
    <w:rsid w:val="00A63F0B"/>
    <w:rsid w:val="00A678FD"/>
    <w:rsid w:val="00A72A3B"/>
    <w:rsid w:val="00A75149"/>
    <w:rsid w:val="00A76EB7"/>
    <w:rsid w:val="00A8474E"/>
    <w:rsid w:val="00A961B1"/>
    <w:rsid w:val="00A9713F"/>
    <w:rsid w:val="00A97D8F"/>
    <w:rsid w:val="00AA2EF2"/>
    <w:rsid w:val="00AB1755"/>
    <w:rsid w:val="00AB32AF"/>
    <w:rsid w:val="00AC17E4"/>
    <w:rsid w:val="00AC1D4C"/>
    <w:rsid w:val="00AC3984"/>
    <w:rsid w:val="00AC410E"/>
    <w:rsid w:val="00AC4A43"/>
    <w:rsid w:val="00AD2E0A"/>
    <w:rsid w:val="00AD4640"/>
    <w:rsid w:val="00AD4E27"/>
    <w:rsid w:val="00AD6813"/>
    <w:rsid w:val="00AD7DDD"/>
    <w:rsid w:val="00AE6004"/>
    <w:rsid w:val="00AF4C6C"/>
    <w:rsid w:val="00AF589B"/>
    <w:rsid w:val="00AF7F3C"/>
    <w:rsid w:val="00B00792"/>
    <w:rsid w:val="00B01976"/>
    <w:rsid w:val="00B03105"/>
    <w:rsid w:val="00B035B1"/>
    <w:rsid w:val="00B0554E"/>
    <w:rsid w:val="00B109F6"/>
    <w:rsid w:val="00B10E8F"/>
    <w:rsid w:val="00B142E1"/>
    <w:rsid w:val="00B262A6"/>
    <w:rsid w:val="00B332CA"/>
    <w:rsid w:val="00B33936"/>
    <w:rsid w:val="00B354EE"/>
    <w:rsid w:val="00B4062D"/>
    <w:rsid w:val="00B41743"/>
    <w:rsid w:val="00B44522"/>
    <w:rsid w:val="00B4658A"/>
    <w:rsid w:val="00B5020D"/>
    <w:rsid w:val="00B51945"/>
    <w:rsid w:val="00B72C77"/>
    <w:rsid w:val="00B751B3"/>
    <w:rsid w:val="00B80171"/>
    <w:rsid w:val="00B814FF"/>
    <w:rsid w:val="00B82495"/>
    <w:rsid w:val="00B87788"/>
    <w:rsid w:val="00BA057D"/>
    <w:rsid w:val="00BA5303"/>
    <w:rsid w:val="00BB0D60"/>
    <w:rsid w:val="00BB4FEF"/>
    <w:rsid w:val="00BB6198"/>
    <w:rsid w:val="00BB793F"/>
    <w:rsid w:val="00BB7D36"/>
    <w:rsid w:val="00BC0F9C"/>
    <w:rsid w:val="00BC13AB"/>
    <w:rsid w:val="00BC168A"/>
    <w:rsid w:val="00BC2FCE"/>
    <w:rsid w:val="00BD079C"/>
    <w:rsid w:val="00BD0BC2"/>
    <w:rsid w:val="00BD2568"/>
    <w:rsid w:val="00BD785D"/>
    <w:rsid w:val="00BE6A33"/>
    <w:rsid w:val="00BF0009"/>
    <w:rsid w:val="00BF07A4"/>
    <w:rsid w:val="00BF7B34"/>
    <w:rsid w:val="00C03038"/>
    <w:rsid w:val="00C103C8"/>
    <w:rsid w:val="00C12C81"/>
    <w:rsid w:val="00C16894"/>
    <w:rsid w:val="00C17627"/>
    <w:rsid w:val="00C206BC"/>
    <w:rsid w:val="00C22ADB"/>
    <w:rsid w:val="00C2328A"/>
    <w:rsid w:val="00C24A6F"/>
    <w:rsid w:val="00C24EED"/>
    <w:rsid w:val="00C32505"/>
    <w:rsid w:val="00C32A48"/>
    <w:rsid w:val="00C33ECB"/>
    <w:rsid w:val="00C34D41"/>
    <w:rsid w:val="00C355B3"/>
    <w:rsid w:val="00C4379A"/>
    <w:rsid w:val="00C43B91"/>
    <w:rsid w:val="00C51EEC"/>
    <w:rsid w:val="00C52689"/>
    <w:rsid w:val="00C6390B"/>
    <w:rsid w:val="00C63D35"/>
    <w:rsid w:val="00C71EA3"/>
    <w:rsid w:val="00C76DF3"/>
    <w:rsid w:val="00C77157"/>
    <w:rsid w:val="00C80226"/>
    <w:rsid w:val="00C94B5A"/>
    <w:rsid w:val="00C94BA1"/>
    <w:rsid w:val="00C95FD2"/>
    <w:rsid w:val="00CA183E"/>
    <w:rsid w:val="00CA5104"/>
    <w:rsid w:val="00CA549C"/>
    <w:rsid w:val="00CB4C51"/>
    <w:rsid w:val="00CC0BBA"/>
    <w:rsid w:val="00CC16C1"/>
    <w:rsid w:val="00CC1798"/>
    <w:rsid w:val="00CC6AFC"/>
    <w:rsid w:val="00CC6D69"/>
    <w:rsid w:val="00CD3A27"/>
    <w:rsid w:val="00CD3DFC"/>
    <w:rsid w:val="00CD574B"/>
    <w:rsid w:val="00CE640F"/>
    <w:rsid w:val="00CE6E6A"/>
    <w:rsid w:val="00CF13AE"/>
    <w:rsid w:val="00D019AB"/>
    <w:rsid w:val="00D0385A"/>
    <w:rsid w:val="00D042FC"/>
    <w:rsid w:val="00D10F81"/>
    <w:rsid w:val="00D16A64"/>
    <w:rsid w:val="00D21611"/>
    <w:rsid w:val="00D230F0"/>
    <w:rsid w:val="00D30B0B"/>
    <w:rsid w:val="00D30EDD"/>
    <w:rsid w:val="00D46385"/>
    <w:rsid w:val="00D516D3"/>
    <w:rsid w:val="00D620EF"/>
    <w:rsid w:val="00D62358"/>
    <w:rsid w:val="00D637FD"/>
    <w:rsid w:val="00D6404C"/>
    <w:rsid w:val="00D736F7"/>
    <w:rsid w:val="00D82755"/>
    <w:rsid w:val="00D82BE5"/>
    <w:rsid w:val="00D858D9"/>
    <w:rsid w:val="00D87791"/>
    <w:rsid w:val="00DA0539"/>
    <w:rsid w:val="00DA142D"/>
    <w:rsid w:val="00DA6324"/>
    <w:rsid w:val="00DB0FF2"/>
    <w:rsid w:val="00DB1B50"/>
    <w:rsid w:val="00DB6836"/>
    <w:rsid w:val="00DB701D"/>
    <w:rsid w:val="00DB7F7D"/>
    <w:rsid w:val="00DC0B06"/>
    <w:rsid w:val="00DC203B"/>
    <w:rsid w:val="00DD0E0D"/>
    <w:rsid w:val="00DD30D1"/>
    <w:rsid w:val="00DD3CF8"/>
    <w:rsid w:val="00DD66B3"/>
    <w:rsid w:val="00DE0E60"/>
    <w:rsid w:val="00DF5672"/>
    <w:rsid w:val="00DF6393"/>
    <w:rsid w:val="00E00465"/>
    <w:rsid w:val="00E0167E"/>
    <w:rsid w:val="00E05517"/>
    <w:rsid w:val="00E069B1"/>
    <w:rsid w:val="00E06A69"/>
    <w:rsid w:val="00E209AC"/>
    <w:rsid w:val="00E224CC"/>
    <w:rsid w:val="00E243D5"/>
    <w:rsid w:val="00E25DD9"/>
    <w:rsid w:val="00E30FFE"/>
    <w:rsid w:val="00E3599E"/>
    <w:rsid w:val="00E360EC"/>
    <w:rsid w:val="00E37CB9"/>
    <w:rsid w:val="00E41A34"/>
    <w:rsid w:val="00E42CA6"/>
    <w:rsid w:val="00E452C7"/>
    <w:rsid w:val="00E46BBE"/>
    <w:rsid w:val="00E47E15"/>
    <w:rsid w:val="00E617C7"/>
    <w:rsid w:val="00E621C8"/>
    <w:rsid w:val="00E621CF"/>
    <w:rsid w:val="00E63DF2"/>
    <w:rsid w:val="00E64A29"/>
    <w:rsid w:val="00E65513"/>
    <w:rsid w:val="00E81CC1"/>
    <w:rsid w:val="00E845BF"/>
    <w:rsid w:val="00E84C62"/>
    <w:rsid w:val="00E86390"/>
    <w:rsid w:val="00E90B12"/>
    <w:rsid w:val="00E914C3"/>
    <w:rsid w:val="00E939D7"/>
    <w:rsid w:val="00E95160"/>
    <w:rsid w:val="00E95D9E"/>
    <w:rsid w:val="00EB2580"/>
    <w:rsid w:val="00EB26FC"/>
    <w:rsid w:val="00EB45EA"/>
    <w:rsid w:val="00EB566E"/>
    <w:rsid w:val="00EB6D4F"/>
    <w:rsid w:val="00ED51AC"/>
    <w:rsid w:val="00EE04C3"/>
    <w:rsid w:val="00EE47BC"/>
    <w:rsid w:val="00EE67F5"/>
    <w:rsid w:val="00EE7775"/>
    <w:rsid w:val="00EF07F8"/>
    <w:rsid w:val="00EF4614"/>
    <w:rsid w:val="00EF508C"/>
    <w:rsid w:val="00EF5824"/>
    <w:rsid w:val="00EF64B4"/>
    <w:rsid w:val="00F04124"/>
    <w:rsid w:val="00F073D1"/>
    <w:rsid w:val="00F1696A"/>
    <w:rsid w:val="00F210D6"/>
    <w:rsid w:val="00F22D23"/>
    <w:rsid w:val="00F2533F"/>
    <w:rsid w:val="00F26DE7"/>
    <w:rsid w:val="00F2721A"/>
    <w:rsid w:val="00F30AA8"/>
    <w:rsid w:val="00F30DF4"/>
    <w:rsid w:val="00F359A2"/>
    <w:rsid w:val="00F36008"/>
    <w:rsid w:val="00F41425"/>
    <w:rsid w:val="00F42F54"/>
    <w:rsid w:val="00F438A8"/>
    <w:rsid w:val="00F445A7"/>
    <w:rsid w:val="00F501A3"/>
    <w:rsid w:val="00F5098C"/>
    <w:rsid w:val="00F51697"/>
    <w:rsid w:val="00F52077"/>
    <w:rsid w:val="00F53A1A"/>
    <w:rsid w:val="00F60120"/>
    <w:rsid w:val="00F60F6E"/>
    <w:rsid w:val="00F62F7E"/>
    <w:rsid w:val="00F6739A"/>
    <w:rsid w:val="00F70AD9"/>
    <w:rsid w:val="00F7144C"/>
    <w:rsid w:val="00F714A8"/>
    <w:rsid w:val="00F71C22"/>
    <w:rsid w:val="00F7722F"/>
    <w:rsid w:val="00F77CD9"/>
    <w:rsid w:val="00F84346"/>
    <w:rsid w:val="00F84D42"/>
    <w:rsid w:val="00F867A7"/>
    <w:rsid w:val="00F91FBE"/>
    <w:rsid w:val="00F94423"/>
    <w:rsid w:val="00FA06A8"/>
    <w:rsid w:val="00FA127B"/>
    <w:rsid w:val="00FB087E"/>
    <w:rsid w:val="00FB0B22"/>
    <w:rsid w:val="00FB19A5"/>
    <w:rsid w:val="00FB529A"/>
    <w:rsid w:val="00FB7504"/>
    <w:rsid w:val="00FC05F8"/>
    <w:rsid w:val="00FC1A69"/>
    <w:rsid w:val="00FC60D8"/>
    <w:rsid w:val="00FC6118"/>
    <w:rsid w:val="00FD32D8"/>
    <w:rsid w:val="00FD3C36"/>
    <w:rsid w:val="00FD5333"/>
    <w:rsid w:val="00FD53F9"/>
    <w:rsid w:val="00FD716A"/>
    <w:rsid w:val="00FE2F57"/>
    <w:rsid w:val="00FF0B71"/>
    <w:rsid w:val="00FF0C93"/>
    <w:rsid w:val="00FF3909"/>
    <w:rsid w:val="00FF3F6C"/>
    <w:rsid w:val="00FF54F7"/>
    <w:rsid w:val="00FF6F94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0</TotalTime>
  <Pages>2</Pages>
  <Words>157</Words>
  <Characters>849</Characters>
  <Application>Microsoft Office Word</Application>
  <DocSecurity>0</DocSecurity>
  <Lines>4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1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jouni freund</cp:lastModifiedBy>
  <cp:revision>467</cp:revision>
  <cp:lastPrinted>2021-05-24T09:30:00Z</cp:lastPrinted>
  <dcterms:created xsi:type="dcterms:W3CDTF">2021-01-21T08:14:00Z</dcterms:created>
  <dcterms:modified xsi:type="dcterms:W3CDTF">2021-05-24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